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9D1F83" w14:textId="4B49EB88" w:rsidR="002A3B66" w:rsidRDefault="009F7764" w:rsidP="009F7764">
      <w:pPr>
        <w:pStyle w:val="MTDisplayEquation"/>
      </w:pPr>
      <w:r>
        <w:tab/>
      </w:r>
      <w:r w:rsidRPr="009F7764">
        <w:rPr>
          <w:position w:val="-210"/>
        </w:rPr>
        <w:object w:dxaOrig="5100" w:dyaOrig="4420" w14:anchorId="63327E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55.25pt;height:221.1pt" o:ole="">
            <v:imagedata r:id="rId4" o:title=""/>
          </v:shape>
          <o:OLEObject Type="Embed" ProgID="Equation.DSMT4" ShapeID="_x0000_i1031" DrawAspect="Content" ObjectID="_1731086855" r:id="rId5"/>
        </w:object>
      </w:r>
    </w:p>
    <w:p w14:paraId="3E8C183F" w14:textId="77777777" w:rsidR="009F7764" w:rsidRDefault="009F7764"/>
    <w:sectPr w:rsidR="009F77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7764"/>
    <w:rsid w:val="002A3B66"/>
    <w:rsid w:val="009F77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C61DA9"/>
  <w15:chartTrackingRefBased/>
  <w15:docId w15:val="{029C41ED-F26A-4EDF-BF7A-984176935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9F776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F776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4</Words>
  <Characters>26</Characters>
  <Application>Microsoft Office Word</Application>
  <DocSecurity>0</DocSecurity>
  <Lines>1</Lines>
  <Paragraphs>1</Paragraphs>
  <ScaleCrop>false</ScaleCrop>
  <Company/>
  <LinksUpToDate>false</LinksUpToDate>
  <CharactersWithSpaces>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rcy Rov</dc:creator>
  <cp:keywords/>
  <dc:description/>
  <cp:lastModifiedBy>Darcy Rov</cp:lastModifiedBy>
  <cp:revision>1</cp:revision>
  <dcterms:created xsi:type="dcterms:W3CDTF">2022-11-27T12:30:00Z</dcterms:created>
  <dcterms:modified xsi:type="dcterms:W3CDTF">2022-11-27T1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